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3AE914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240C7C1F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0E0276F3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0F99F8E9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F9D06A9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0EEB1B4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0023FC91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2C4AF4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15863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2CBE2B2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广州</w:t>
            </w:r>
            <w:bookmarkEnd w:id="1"/>
          </w:p>
        </w:tc>
      </w:tr>
      <w:tr w:rsidR="00F87D86" w:rsidRPr="00DA635C" w14:paraId="0175DE3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848D0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E244B9E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E4B791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DABA8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F3278A7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ED1B49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7073F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51DAF10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75F42F8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0A763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655ED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2C00C5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D11F1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78A1D04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7986FF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A6F3D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BE692B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3DE97A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0C5AF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B0B1983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9A4113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D6B913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72AEDEBE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5日</w:t>
            </w:r>
            <w:bookmarkEnd w:id="5"/>
          </w:p>
        </w:tc>
      </w:tr>
    </w:tbl>
    <w:p w14:paraId="66353DED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F560873" wp14:editId="128EF527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589DC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51F49632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D691D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4A4D10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3DE97BB5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F32D80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C96528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</w:t>
            </w:r>
            <w:bookmarkEnd w:id="8"/>
          </w:p>
        </w:tc>
      </w:tr>
      <w:tr w:rsidR="004E058C" w:rsidRPr="00D40158" w14:paraId="3D0BDE68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13BA71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886237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18B96F9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B60028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7D4D4769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bookmarkEnd w:id="9"/>
          </w:p>
        </w:tc>
      </w:tr>
    </w:tbl>
    <w:p w14:paraId="1CFAFC27" w14:textId="77777777" w:rsidR="00F87D86" w:rsidRDefault="00F87D86" w:rsidP="00F87D86">
      <w:pPr>
        <w:jc w:val="center"/>
        <w:rPr>
          <w:b/>
          <w:sz w:val="56"/>
        </w:rPr>
      </w:pPr>
    </w:p>
    <w:p w14:paraId="63A82727" w14:textId="77777777" w:rsidR="00F87D86" w:rsidRPr="00026621" w:rsidRDefault="00F87D86" w:rsidP="00F87D86">
      <w:pPr>
        <w:tabs>
          <w:tab w:val="left" w:pos="1052"/>
        </w:tabs>
      </w:pPr>
    </w:p>
    <w:p w14:paraId="44F2EBD8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364E8DCB" w14:textId="77777777" w:rsidR="00F87D86" w:rsidRPr="004E058C" w:rsidRDefault="00F87D86" w:rsidP="00F87D86"/>
    <w:p w14:paraId="7EA273CB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94124CA" w14:textId="77777777" w:rsidR="00ED33D4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347256" w:history="1">
        <w:r w:rsidR="00ED33D4" w:rsidRPr="006D2F51">
          <w:rPr>
            <w:rStyle w:val="a7"/>
            <w:rFonts w:ascii="黑体" w:eastAsia="黑体" w:hAnsi="黑体"/>
            <w:noProof/>
            <w:kern w:val="32"/>
          </w:rPr>
          <w:t>1.</w:t>
        </w:r>
        <w:r w:rsidR="00ED33D4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ED33D4" w:rsidRPr="006D2F51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ED33D4">
          <w:rPr>
            <w:noProof/>
            <w:webHidden/>
          </w:rPr>
          <w:tab/>
        </w:r>
        <w:r w:rsidR="00ED33D4">
          <w:rPr>
            <w:noProof/>
            <w:webHidden/>
          </w:rPr>
          <w:fldChar w:fldCharType="begin"/>
        </w:r>
        <w:r w:rsidR="00ED33D4">
          <w:rPr>
            <w:noProof/>
            <w:webHidden/>
          </w:rPr>
          <w:instrText xml:space="preserve"> PAGEREF _Toc155347256 \h </w:instrText>
        </w:r>
        <w:r w:rsidR="00ED33D4">
          <w:rPr>
            <w:noProof/>
            <w:webHidden/>
          </w:rPr>
        </w:r>
        <w:r w:rsidR="00ED33D4">
          <w:rPr>
            <w:noProof/>
            <w:webHidden/>
          </w:rPr>
          <w:fldChar w:fldCharType="separate"/>
        </w:r>
        <w:r w:rsidR="00ED33D4">
          <w:rPr>
            <w:noProof/>
            <w:webHidden/>
          </w:rPr>
          <w:t>3</w:t>
        </w:r>
        <w:r w:rsidR="00ED33D4">
          <w:rPr>
            <w:noProof/>
            <w:webHidden/>
          </w:rPr>
          <w:fldChar w:fldCharType="end"/>
        </w:r>
      </w:hyperlink>
    </w:p>
    <w:p w14:paraId="132D1E8B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57" w:history="1">
        <w:r w:rsidRPr="006D2F51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4F98713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58" w:history="1">
        <w:r w:rsidRPr="006D2F51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3BFAFCE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59" w:history="1">
        <w:r w:rsidRPr="006D2F51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BC84BC0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0" w:history="1">
        <w:r w:rsidRPr="006D2F51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E0EDD64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1" w:history="1">
        <w:r w:rsidRPr="006D2F51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B501A9A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2" w:history="1">
        <w:r w:rsidRPr="006D2F51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B192E2F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3" w:history="1">
        <w:r w:rsidRPr="006D2F51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00D894E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4" w:history="1">
        <w:r w:rsidRPr="006D2F51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2595313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5" w:history="1">
        <w:r w:rsidRPr="006D2F51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7D4BC4C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6" w:history="1">
        <w:r w:rsidRPr="006D2F51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7487286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7" w:history="1">
        <w:r w:rsidRPr="006D2F51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15E3A07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8" w:history="1">
        <w:r w:rsidRPr="006D2F51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E4CCA0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69" w:history="1">
        <w:r w:rsidRPr="006D2F51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28AE4CD" w14:textId="77777777" w:rsidR="00ED33D4" w:rsidRDefault="00ED33D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70" w:history="1">
        <w:r w:rsidRPr="006D2F51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578672D" w14:textId="77777777" w:rsidR="00ED33D4" w:rsidRDefault="00ED33D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47271" w:history="1">
        <w:r w:rsidRPr="006D2F51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D2F51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472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71AEB48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EC1235D" w14:textId="77777777" w:rsidR="00F87D86" w:rsidRPr="007B127D" w:rsidRDefault="00F87D86" w:rsidP="00F87D86">
      <w:pPr>
        <w:spacing w:before="156"/>
      </w:pPr>
    </w:p>
    <w:p w14:paraId="32768A8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347256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8ACBABB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347257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BBAAC43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5844410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E34197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FC2BE08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D0108C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广州</w:t>
            </w:r>
            <w:bookmarkEnd w:id="13"/>
          </w:p>
        </w:tc>
      </w:tr>
      <w:tr w:rsidR="002372AD" w:rsidRPr="004368DB" w14:paraId="463D0FB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36F447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EA2063C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5572.08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8D5FB72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41C217B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3.9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B6DD2F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F91143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BC11396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91955A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BF6F050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5F439736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347258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3F0CDD04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6B87B998" w14:textId="77777777" w:rsidR="00C81D9A" w:rsidRDefault="00C81D9A" w:rsidP="00F134A0">
      <w:pPr>
        <w:jc w:val="center"/>
        <w:rPr>
          <w:lang w:val="x-none" w:eastAsia="x-none"/>
        </w:rPr>
      </w:pPr>
    </w:p>
    <w:p w14:paraId="50E7DF93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54579ABD" wp14:editId="3FD82864">
            <wp:extent cx="5667375" cy="67913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79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8DED8" w14:textId="77777777" w:rsidR="002B3AF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3A09F982" w14:textId="77777777" w:rsidR="002B3AF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2925519" wp14:editId="22D798F2">
            <wp:extent cx="5667375" cy="6810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81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5BF6D" w14:textId="77777777" w:rsidR="002B3AF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767D9235" w14:textId="77777777" w:rsidR="002B3AF0" w:rsidRDefault="002B3AF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A5F04B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3A45F937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5347259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2976870D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69604E2C" w14:textId="77777777" w:rsidTr="00E43770">
        <w:tc>
          <w:tcPr>
            <w:tcW w:w="8277" w:type="dxa"/>
          </w:tcPr>
          <w:p w14:paraId="4327CFEB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2EA3EC1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61A4FCBB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55347260"/>
      <w:r w:rsidRPr="007A1985">
        <w:rPr>
          <w:rFonts w:ascii="黑体" w:eastAsia="黑体" w:hAnsi="黑体" w:hint="eastAsia"/>
          <w:kern w:val="32"/>
          <w:sz w:val="28"/>
          <w:szCs w:val="28"/>
        </w:rPr>
        <w:lastRenderedPageBreak/>
        <w:t>参考标准</w:t>
      </w:r>
      <w:bookmarkEnd w:id="20"/>
    </w:p>
    <w:p w14:paraId="11806BA0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06AD9CD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4D67858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177B661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407469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62C9D7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8A2EE4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D9BC4CD" w14:textId="77777777" w:rsidR="00F87D86" w:rsidRPr="00AD1884" w:rsidRDefault="00F87D86" w:rsidP="00F87D86"/>
    <w:p w14:paraId="0BD9D05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347261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3E1AEB7B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96671A8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9C89EE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1085003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4ED3F29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A2329E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20B3DA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44965D2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1C733718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40D973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86FF4F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4A14D66F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B15543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714B32DB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4C4D4455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B43561B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07D716F4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CEAEEB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BD51018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39BFEA6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19844E3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997A5C9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D0ADE5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28F8DB1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83B7BD8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4FFA2E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5347262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0E18DA06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6A70DFE2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4132EDE" wp14:editId="2EF9C1E8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9DACA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375B2A43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3F710CA1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B0369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6" o:title=""/>
          </v:shape>
          <o:OLEObject Type="Embed" ProgID="Equation.DSMT4" ShapeID="_x0000_i1025" DrawAspect="Content" ObjectID="_1765960013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EFE507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D627047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347A155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A921B6D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232F67E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8272E11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721F2A66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30AA7E4C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17BBEB2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1F39CE5A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5347263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07AE2498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3EBEA326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5347264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3285D108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52B0ECC8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68789C6E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5347265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761617C0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489A2140" w14:textId="77777777" w:rsidR="005C0EFF" w:rsidRPr="005C0EFF" w:rsidRDefault="005C0EFF" w:rsidP="00913966">
      <w:pPr>
        <w:jc w:val="center"/>
      </w:pPr>
    </w:p>
    <w:p w14:paraId="5BFA81DE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5347266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345517E3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F822B11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4FE91722" wp14:editId="3C2957C2">
            <wp:extent cx="5667375" cy="3514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B0F9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465189E4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5347267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4123C3AC" w14:textId="77777777" w:rsidR="00D5581C" w:rsidRPr="00CD0F6C" w:rsidRDefault="00D5581C" w:rsidP="00D5581C">
      <w:pPr>
        <w:jc w:val="center"/>
      </w:pPr>
    </w:p>
    <w:p w14:paraId="14168124" w14:textId="77777777" w:rsidR="00D5581C" w:rsidRPr="00CD0F6C" w:rsidRDefault="00D5581C" w:rsidP="00D5581C">
      <w:pPr>
        <w:rPr>
          <w:lang w:val="x-none" w:eastAsia="x-none"/>
        </w:rPr>
      </w:pPr>
    </w:p>
    <w:p w14:paraId="3E650BE2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2B3AF0" w14:paraId="4C201124" w14:textId="77777777">
        <w:tc>
          <w:tcPr>
            <w:tcW w:w="905" w:type="dxa"/>
            <w:shd w:val="clear" w:color="auto" w:fill="E6E6E6"/>
            <w:vAlign w:val="center"/>
          </w:tcPr>
          <w:p w14:paraId="4585B3B8" w14:textId="77777777" w:rsidR="002B3AF0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4C72C9" w14:textId="77777777" w:rsidR="002B3AF0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0DC53CC" w14:textId="77777777" w:rsidR="002B3AF0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F879D97" w14:textId="77777777" w:rsidR="002B3AF0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0B57397" w14:textId="77777777" w:rsidR="002B3AF0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2B3AF0" w14:paraId="336E65FF" w14:textId="77777777">
        <w:tc>
          <w:tcPr>
            <w:tcW w:w="905" w:type="dxa"/>
            <w:vAlign w:val="center"/>
          </w:tcPr>
          <w:p w14:paraId="053E6F25" w14:textId="77777777" w:rsidR="002B3AF0" w:rsidRDefault="00000000">
            <w:pPr>
              <w:jc w:val="center"/>
            </w:pPr>
            <w:r>
              <w:lastRenderedPageBreak/>
              <w:t>1层</w:t>
            </w:r>
          </w:p>
        </w:tc>
        <w:tc>
          <w:tcPr>
            <w:tcW w:w="1131" w:type="dxa"/>
            <w:vAlign w:val="center"/>
          </w:tcPr>
          <w:p w14:paraId="473A8DF2" w14:textId="77777777" w:rsidR="002B3AF0" w:rsidRDefault="00000000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2C645CE6" w14:textId="77777777" w:rsidR="002B3AF0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14CB12F" w14:textId="77777777" w:rsidR="002B3AF0" w:rsidRDefault="00000000">
            <w:pPr>
              <w:jc w:val="center"/>
            </w:pPr>
            <w:r>
              <w:t>188.0</w:t>
            </w:r>
          </w:p>
        </w:tc>
        <w:tc>
          <w:tcPr>
            <w:tcW w:w="2433" w:type="dxa"/>
            <w:vAlign w:val="center"/>
          </w:tcPr>
          <w:p w14:paraId="16361272" w14:textId="77777777" w:rsidR="002B3AF0" w:rsidRDefault="00000000">
            <w:pPr>
              <w:jc w:val="center"/>
            </w:pPr>
            <w:r>
              <w:t>716.1</w:t>
            </w:r>
          </w:p>
        </w:tc>
      </w:tr>
    </w:tbl>
    <w:p w14:paraId="2D4BC586" w14:textId="77777777" w:rsidR="002B3AF0" w:rsidRDefault="002B3AF0">
      <w:pPr>
        <w:jc w:val="center"/>
      </w:pPr>
    </w:p>
    <w:p w14:paraId="4EE57002" w14:textId="77777777" w:rsidR="002B3AF0" w:rsidRDefault="00000000">
      <w:pPr>
        <w:jc w:val="center"/>
      </w:pPr>
      <w:r>
        <w:rPr>
          <w:sz w:val="20"/>
          <w:szCs w:val="20"/>
        </w:rPr>
        <w:t>表5.4-2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2B3AF0" w14:paraId="0E2A2C44" w14:textId="77777777">
        <w:tc>
          <w:tcPr>
            <w:tcW w:w="905" w:type="dxa"/>
            <w:shd w:val="clear" w:color="auto" w:fill="E6E6E6"/>
            <w:vAlign w:val="center"/>
          </w:tcPr>
          <w:p w14:paraId="5306DDC2" w14:textId="77777777" w:rsidR="002B3AF0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763DEF" w14:textId="77777777" w:rsidR="002B3AF0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832C739" w14:textId="77777777" w:rsidR="002B3AF0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F11C7E6" w14:textId="77777777" w:rsidR="002B3AF0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82E9580" w14:textId="77777777" w:rsidR="002B3AF0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2B3AF0" w14:paraId="1C550434" w14:textId="77777777">
        <w:tc>
          <w:tcPr>
            <w:tcW w:w="905" w:type="dxa"/>
            <w:vMerge w:val="restart"/>
            <w:vAlign w:val="center"/>
          </w:tcPr>
          <w:p w14:paraId="02F0DB3D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D175EEA" w14:textId="77777777" w:rsidR="002B3AF0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34A13A36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2842F61F" w14:textId="77777777" w:rsidR="002B3AF0" w:rsidRDefault="00000000">
            <w:pPr>
              <w:jc w:val="center"/>
            </w:pPr>
            <w:r>
              <w:t>13018.6</w:t>
            </w:r>
          </w:p>
        </w:tc>
        <w:tc>
          <w:tcPr>
            <w:tcW w:w="2433" w:type="dxa"/>
            <w:vAlign w:val="center"/>
          </w:tcPr>
          <w:p w14:paraId="2BE8C833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392FE0FF" w14:textId="77777777">
        <w:tc>
          <w:tcPr>
            <w:tcW w:w="905" w:type="dxa"/>
            <w:vMerge/>
            <w:vAlign w:val="center"/>
          </w:tcPr>
          <w:p w14:paraId="048EF0CC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AB87488" w14:textId="77777777" w:rsidR="002B3AF0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115B8EFA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2433" w:type="dxa"/>
            <w:vAlign w:val="center"/>
          </w:tcPr>
          <w:p w14:paraId="0088D32F" w14:textId="77777777" w:rsidR="002B3AF0" w:rsidRDefault="00000000">
            <w:pPr>
              <w:jc w:val="center"/>
            </w:pPr>
            <w:r>
              <w:t>4757.6</w:t>
            </w:r>
          </w:p>
        </w:tc>
        <w:tc>
          <w:tcPr>
            <w:tcW w:w="2433" w:type="dxa"/>
            <w:vAlign w:val="center"/>
          </w:tcPr>
          <w:p w14:paraId="1C1A54B2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0B09C62E" w14:textId="77777777">
        <w:tc>
          <w:tcPr>
            <w:tcW w:w="905" w:type="dxa"/>
            <w:vMerge w:val="restart"/>
            <w:vAlign w:val="center"/>
          </w:tcPr>
          <w:p w14:paraId="7CD75BAE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CE51DD7" w14:textId="77777777" w:rsidR="002B3AF0" w:rsidRDefault="00000000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2CB6B638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8795895" w14:textId="77777777" w:rsidR="002B3AF0" w:rsidRDefault="00000000">
            <w:pPr>
              <w:jc w:val="center"/>
            </w:pPr>
            <w:r>
              <w:t>2615.4</w:t>
            </w:r>
          </w:p>
        </w:tc>
        <w:tc>
          <w:tcPr>
            <w:tcW w:w="2433" w:type="dxa"/>
            <w:vAlign w:val="center"/>
          </w:tcPr>
          <w:p w14:paraId="62484EF4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3A3ACFFF" w14:textId="77777777">
        <w:tc>
          <w:tcPr>
            <w:tcW w:w="905" w:type="dxa"/>
            <w:vMerge/>
            <w:vAlign w:val="center"/>
          </w:tcPr>
          <w:p w14:paraId="11047688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343EC23" w14:textId="77777777" w:rsidR="002B3AF0" w:rsidRDefault="00000000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14:paraId="0FC6E56A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C5BE028" w14:textId="77777777" w:rsidR="002B3AF0" w:rsidRDefault="00000000">
            <w:pPr>
              <w:jc w:val="center"/>
            </w:pPr>
            <w:r>
              <w:t>2616.0</w:t>
            </w:r>
          </w:p>
        </w:tc>
        <w:tc>
          <w:tcPr>
            <w:tcW w:w="2433" w:type="dxa"/>
            <w:vAlign w:val="center"/>
          </w:tcPr>
          <w:p w14:paraId="4BB357C4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227D7542" w14:textId="77777777">
        <w:tc>
          <w:tcPr>
            <w:tcW w:w="905" w:type="dxa"/>
            <w:vMerge/>
            <w:vAlign w:val="center"/>
          </w:tcPr>
          <w:p w14:paraId="7D4A42A6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4EBD26B" w14:textId="77777777" w:rsidR="002B3AF0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05F40CF2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EA14A9F" w14:textId="77777777" w:rsidR="002B3AF0" w:rsidRDefault="00000000">
            <w:pPr>
              <w:jc w:val="center"/>
            </w:pPr>
            <w:r>
              <w:t>2651.2</w:t>
            </w:r>
          </w:p>
        </w:tc>
        <w:tc>
          <w:tcPr>
            <w:tcW w:w="2433" w:type="dxa"/>
            <w:vAlign w:val="center"/>
          </w:tcPr>
          <w:p w14:paraId="0CB8A422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22405020" w14:textId="77777777">
        <w:tc>
          <w:tcPr>
            <w:tcW w:w="905" w:type="dxa"/>
            <w:vMerge/>
            <w:vAlign w:val="center"/>
          </w:tcPr>
          <w:p w14:paraId="420834B3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FDA9B0E" w14:textId="77777777" w:rsidR="002B3AF0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107B54BC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2433" w:type="dxa"/>
            <w:vAlign w:val="center"/>
          </w:tcPr>
          <w:p w14:paraId="666E724F" w14:textId="77777777" w:rsidR="002B3AF0" w:rsidRDefault="00000000">
            <w:pPr>
              <w:jc w:val="center"/>
            </w:pPr>
            <w:r>
              <w:t>14000.8</w:t>
            </w:r>
          </w:p>
        </w:tc>
        <w:tc>
          <w:tcPr>
            <w:tcW w:w="2433" w:type="dxa"/>
            <w:vAlign w:val="center"/>
          </w:tcPr>
          <w:p w14:paraId="36241B83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1DE2B8BB" w14:textId="77777777">
        <w:tc>
          <w:tcPr>
            <w:tcW w:w="905" w:type="dxa"/>
            <w:vMerge/>
            <w:vAlign w:val="center"/>
          </w:tcPr>
          <w:p w14:paraId="184EA5CF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C3BA2EF" w14:textId="77777777" w:rsidR="002B3AF0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36E66F29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4143448C" w14:textId="77777777" w:rsidR="002B3AF0" w:rsidRDefault="00000000">
            <w:pPr>
              <w:jc w:val="center"/>
            </w:pPr>
            <w:r>
              <w:t>26814.6</w:t>
            </w:r>
          </w:p>
        </w:tc>
        <w:tc>
          <w:tcPr>
            <w:tcW w:w="2433" w:type="dxa"/>
            <w:vAlign w:val="center"/>
          </w:tcPr>
          <w:p w14:paraId="4CA981BB" w14:textId="77777777" w:rsidR="002B3AF0" w:rsidRDefault="00000000">
            <w:pPr>
              <w:jc w:val="center"/>
            </w:pPr>
            <w:r>
              <w:t>0.90</w:t>
            </w:r>
          </w:p>
        </w:tc>
      </w:tr>
    </w:tbl>
    <w:p w14:paraId="1DD59096" w14:textId="77777777" w:rsidR="002B3AF0" w:rsidRDefault="002B3AF0">
      <w:pPr>
        <w:jc w:val="center"/>
      </w:pPr>
    </w:p>
    <w:p w14:paraId="25189C3E" w14:textId="77777777" w:rsidR="002B3AF0" w:rsidRDefault="00000000">
      <w:pPr>
        <w:jc w:val="center"/>
      </w:pPr>
      <w:r>
        <w:rPr>
          <w:sz w:val="20"/>
          <w:szCs w:val="20"/>
        </w:rPr>
        <w:t>表5.4-3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2B3AF0" w14:paraId="328DE3B8" w14:textId="77777777">
        <w:tc>
          <w:tcPr>
            <w:tcW w:w="905" w:type="dxa"/>
            <w:shd w:val="clear" w:color="auto" w:fill="E6E6E6"/>
            <w:vAlign w:val="center"/>
          </w:tcPr>
          <w:p w14:paraId="3C2EB085" w14:textId="77777777" w:rsidR="002B3AF0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36A86B" w14:textId="77777777" w:rsidR="002B3AF0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59E8035C" w14:textId="77777777" w:rsidR="002B3AF0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D5CF3E" w14:textId="77777777" w:rsidR="002B3AF0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7C49CE" w14:textId="77777777" w:rsidR="002B3AF0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2813DF" w14:textId="77777777" w:rsidR="002B3AF0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8EEFB0" w14:textId="77777777" w:rsidR="002B3AF0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2B3AF0" w14:paraId="1FCA5163" w14:textId="77777777">
        <w:tc>
          <w:tcPr>
            <w:tcW w:w="905" w:type="dxa"/>
            <w:vMerge w:val="restart"/>
            <w:vAlign w:val="center"/>
          </w:tcPr>
          <w:p w14:paraId="0865D53A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5B1BB35" w14:textId="77777777" w:rsidR="002B3AF0" w:rsidRDefault="00000000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14:paraId="4E67AF61" w14:textId="77777777" w:rsidR="002B3AF0" w:rsidRDefault="00000000">
            <w:pPr>
              <w:jc w:val="center"/>
            </w:pPr>
            <w:r>
              <w:t>商场-一般商店</w:t>
            </w:r>
          </w:p>
        </w:tc>
        <w:tc>
          <w:tcPr>
            <w:tcW w:w="1131" w:type="dxa"/>
            <w:vAlign w:val="center"/>
          </w:tcPr>
          <w:p w14:paraId="7ABFEEE2" w14:textId="77777777" w:rsidR="002B3AF0" w:rsidRDefault="00000000">
            <w:pPr>
              <w:jc w:val="center"/>
            </w:pPr>
            <w:r>
              <w:t>3107.4</w:t>
            </w:r>
          </w:p>
        </w:tc>
        <w:tc>
          <w:tcPr>
            <w:tcW w:w="1131" w:type="dxa"/>
            <w:vAlign w:val="center"/>
          </w:tcPr>
          <w:p w14:paraId="303C3B5B" w14:textId="77777777" w:rsidR="002B3AF0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1BDD13A" w14:textId="77777777" w:rsidR="002B3AF0" w:rsidRDefault="00000000">
            <w:pPr>
              <w:jc w:val="center"/>
            </w:pPr>
            <w:r>
              <w:t>12429.8</w:t>
            </w:r>
          </w:p>
        </w:tc>
        <w:tc>
          <w:tcPr>
            <w:tcW w:w="1131" w:type="dxa"/>
            <w:vAlign w:val="center"/>
          </w:tcPr>
          <w:p w14:paraId="3A105644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619C97FC" w14:textId="77777777">
        <w:tc>
          <w:tcPr>
            <w:tcW w:w="905" w:type="dxa"/>
            <w:vMerge/>
            <w:vAlign w:val="center"/>
          </w:tcPr>
          <w:p w14:paraId="2FA0FEE9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E5FF01C" w14:textId="77777777" w:rsidR="002B3AF0" w:rsidRDefault="00000000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14:paraId="518B363E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1131" w:type="dxa"/>
            <w:vAlign w:val="center"/>
          </w:tcPr>
          <w:p w14:paraId="64ACBAB8" w14:textId="77777777" w:rsidR="002B3AF0" w:rsidRDefault="00000000">
            <w:pPr>
              <w:jc w:val="center"/>
            </w:pPr>
            <w:r>
              <w:t>12345.5</w:t>
            </w:r>
          </w:p>
        </w:tc>
        <w:tc>
          <w:tcPr>
            <w:tcW w:w="1131" w:type="dxa"/>
            <w:vAlign w:val="center"/>
          </w:tcPr>
          <w:p w14:paraId="518408A6" w14:textId="77777777" w:rsidR="002B3AF0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14CA00C" w14:textId="77777777" w:rsidR="002B3AF0" w:rsidRDefault="00000000">
            <w:pPr>
              <w:jc w:val="center"/>
            </w:pPr>
            <w:r>
              <w:t>49381.9</w:t>
            </w:r>
          </w:p>
        </w:tc>
        <w:tc>
          <w:tcPr>
            <w:tcW w:w="1131" w:type="dxa"/>
            <w:vAlign w:val="center"/>
          </w:tcPr>
          <w:p w14:paraId="03A4BABD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62580EB6" w14:textId="77777777">
        <w:tc>
          <w:tcPr>
            <w:tcW w:w="905" w:type="dxa"/>
            <w:vMerge/>
            <w:vAlign w:val="center"/>
          </w:tcPr>
          <w:p w14:paraId="4F7F88A5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AAA0392" w14:textId="77777777" w:rsidR="002B3AF0" w:rsidRDefault="00000000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14:paraId="1757EBE2" w14:textId="77777777" w:rsidR="002B3AF0" w:rsidRDefault="00000000">
            <w:pPr>
              <w:jc w:val="center"/>
            </w:pPr>
            <w:r>
              <w:t>办公-高级办公室</w:t>
            </w:r>
          </w:p>
        </w:tc>
        <w:tc>
          <w:tcPr>
            <w:tcW w:w="1131" w:type="dxa"/>
            <w:vAlign w:val="center"/>
          </w:tcPr>
          <w:p w14:paraId="2300E989" w14:textId="77777777" w:rsidR="002B3AF0" w:rsidRDefault="00000000">
            <w:pPr>
              <w:jc w:val="center"/>
            </w:pPr>
            <w:r>
              <w:t>10710.9</w:t>
            </w:r>
          </w:p>
        </w:tc>
        <w:tc>
          <w:tcPr>
            <w:tcW w:w="1131" w:type="dxa"/>
            <w:vAlign w:val="center"/>
          </w:tcPr>
          <w:p w14:paraId="750BFB97" w14:textId="77777777" w:rsidR="002B3AF0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7BFD35A" w14:textId="77777777" w:rsidR="002B3AF0" w:rsidRDefault="00000000">
            <w:pPr>
              <w:jc w:val="center"/>
            </w:pPr>
            <w:r>
              <w:t>24992.1</w:t>
            </w:r>
          </w:p>
        </w:tc>
        <w:tc>
          <w:tcPr>
            <w:tcW w:w="1131" w:type="dxa"/>
            <w:vAlign w:val="center"/>
          </w:tcPr>
          <w:p w14:paraId="451C1B81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25FD9724" w14:textId="77777777">
        <w:tc>
          <w:tcPr>
            <w:tcW w:w="905" w:type="dxa"/>
            <w:vMerge/>
            <w:vAlign w:val="center"/>
          </w:tcPr>
          <w:p w14:paraId="673936B4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8F48863" w14:textId="77777777" w:rsidR="002B3AF0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7820EE24" w14:textId="77777777" w:rsidR="002B3AF0" w:rsidRDefault="00000000">
            <w:pPr>
              <w:jc w:val="center"/>
            </w:pPr>
            <w:r>
              <w:t>办公-走廊</w:t>
            </w:r>
          </w:p>
        </w:tc>
        <w:tc>
          <w:tcPr>
            <w:tcW w:w="1131" w:type="dxa"/>
            <w:vAlign w:val="center"/>
          </w:tcPr>
          <w:p w14:paraId="225CD36A" w14:textId="77777777" w:rsidR="002B3AF0" w:rsidRDefault="00000000">
            <w:pPr>
              <w:jc w:val="center"/>
            </w:pPr>
            <w:r>
              <w:t>17533.2</w:t>
            </w:r>
          </w:p>
        </w:tc>
        <w:tc>
          <w:tcPr>
            <w:tcW w:w="1131" w:type="dxa"/>
            <w:vAlign w:val="center"/>
          </w:tcPr>
          <w:p w14:paraId="5E27588E" w14:textId="77777777" w:rsidR="002B3AF0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67D31A1" w14:textId="77777777" w:rsidR="002B3AF0" w:rsidRDefault="00000000">
            <w:pPr>
              <w:jc w:val="center"/>
            </w:pPr>
            <w:r>
              <w:t>40910.7</w:t>
            </w:r>
          </w:p>
        </w:tc>
        <w:tc>
          <w:tcPr>
            <w:tcW w:w="1131" w:type="dxa"/>
            <w:vAlign w:val="center"/>
          </w:tcPr>
          <w:p w14:paraId="2BE5B280" w14:textId="77777777" w:rsidR="002B3AF0" w:rsidRDefault="00000000">
            <w:pPr>
              <w:jc w:val="center"/>
            </w:pPr>
            <w:r>
              <w:t>0.90</w:t>
            </w:r>
          </w:p>
        </w:tc>
      </w:tr>
      <w:tr w:rsidR="002B3AF0" w14:paraId="4CDFC65D" w14:textId="77777777">
        <w:tc>
          <w:tcPr>
            <w:tcW w:w="905" w:type="dxa"/>
            <w:vAlign w:val="center"/>
          </w:tcPr>
          <w:p w14:paraId="0C9C143A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AC0A7DF" w14:textId="77777777" w:rsidR="002B3AF0" w:rsidRDefault="00000000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14:paraId="2BF4F5B2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1131" w:type="dxa"/>
            <w:vAlign w:val="center"/>
          </w:tcPr>
          <w:p w14:paraId="6F8285C7" w14:textId="77777777" w:rsidR="002B3AF0" w:rsidRDefault="00000000">
            <w:pPr>
              <w:jc w:val="center"/>
            </w:pPr>
            <w:r>
              <w:t>4374.8</w:t>
            </w:r>
          </w:p>
        </w:tc>
        <w:tc>
          <w:tcPr>
            <w:tcW w:w="1131" w:type="dxa"/>
            <w:vAlign w:val="center"/>
          </w:tcPr>
          <w:p w14:paraId="7D531482" w14:textId="77777777" w:rsidR="002B3AF0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746AABF" w14:textId="77777777" w:rsidR="002B3AF0" w:rsidRDefault="00000000">
            <w:pPr>
              <w:jc w:val="center"/>
            </w:pPr>
            <w:r>
              <w:t>17499.3</w:t>
            </w:r>
          </w:p>
        </w:tc>
        <w:tc>
          <w:tcPr>
            <w:tcW w:w="1131" w:type="dxa"/>
            <w:vAlign w:val="center"/>
          </w:tcPr>
          <w:p w14:paraId="6D115466" w14:textId="77777777" w:rsidR="002B3AF0" w:rsidRDefault="00000000">
            <w:pPr>
              <w:jc w:val="center"/>
            </w:pPr>
            <w:r>
              <w:t>0.90</w:t>
            </w:r>
          </w:p>
        </w:tc>
      </w:tr>
    </w:tbl>
    <w:p w14:paraId="3FC9BA9F" w14:textId="77777777" w:rsidR="002B3AF0" w:rsidRDefault="002B3AF0">
      <w:pPr>
        <w:jc w:val="center"/>
      </w:pPr>
    </w:p>
    <w:p w14:paraId="390941A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5347268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33276520" w14:textId="77777777" w:rsidR="00E656ED" w:rsidRPr="00E656ED" w:rsidRDefault="00E656ED" w:rsidP="00E656ED">
      <w:pPr>
        <w:pStyle w:val="2"/>
        <w:rPr>
          <w:sz w:val="24"/>
        </w:rPr>
      </w:pPr>
      <w:bookmarkStart w:id="35" w:name="_Toc155347269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095F59D7" w14:textId="77777777"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14:paraId="2A063F16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2B3AF0" w14:paraId="72EE5C34" w14:textId="77777777">
        <w:tc>
          <w:tcPr>
            <w:tcW w:w="905" w:type="dxa"/>
            <w:shd w:val="clear" w:color="auto" w:fill="E6E6E6"/>
            <w:vAlign w:val="center"/>
          </w:tcPr>
          <w:p w14:paraId="4CAEE863" w14:textId="77777777" w:rsidR="002B3AF0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15FD0C" w14:textId="77777777" w:rsidR="002B3AF0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99A274" w14:textId="77777777" w:rsidR="002B3AF0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FA27F6" w14:textId="77777777" w:rsidR="002B3AF0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DBF0E4" w14:textId="77777777" w:rsidR="002B3AF0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6B54395" w14:textId="77777777" w:rsidR="002B3AF0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2B3AF0" w14:paraId="2606AD79" w14:textId="77777777">
        <w:tc>
          <w:tcPr>
            <w:tcW w:w="905" w:type="dxa"/>
            <w:vMerge w:val="restart"/>
            <w:vAlign w:val="center"/>
          </w:tcPr>
          <w:p w14:paraId="3D54361F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2AD0738" w14:textId="77777777" w:rsidR="002B3AF0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22FAE5E2" w14:textId="77777777" w:rsidR="002B3AF0" w:rsidRDefault="00000000">
            <w:pPr>
              <w:jc w:val="center"/>
            </w:pPr>
            <w:r>
              <w:t>办公-普</w:t>
            </w:r>
            <w:r>
              <w:lastRenderedPageBreak/>
              <w:t>通办公室</w:t>
            </w:r>
          </w:p>
        </w:tc>
        <w:tc>
          <w:tcPr>
            <w:tcW w:w="1131" w:type="dxa"/>
            <w:vAlign w:val="center"/>
          </w:tcPr>
          <w:p w14:paraId="0E51D038" w14:textId="77777777" w:rsidR="002B3AF0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73ADA1E6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6728DF2D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554F8994" w14:textId="77777777">
        <w:tc>
          <w:tcPr>
            <w:tcW w:w="905" w:type="dxa"/>
            <w:vMerge/>
            <w:vAlign w:val="center"/>
          </w:tcPr>
          <w:p w14:paraId="6939B28D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583C2E2" w14:textId="77777777" w:rsidR="002B3AF0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0AD83504" w14:textId="77777777" w:rsidR="002B3AF0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37696EC" w14:textId="77777777" w:rsidR="002B3AF0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788A59E" w14:textId="77777777" w:rsidR="002B3AF0" w:rsidRDefault="00000000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7046559E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385E2431" w14:textId="77777777">
        <w:tc>
          <w:tcPr>
            <w:tcW w:w="905" w:type="dxa"/>
            <w:vMerge/>
            <w:vAlign w:val="center"/>
          </w:tcPr>
          <w:p w14:paraId="675DE448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80B7F1E" w14:textId="77777777" w:rsidR="002B3AF0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0C185707" w14:textId="77777777" w:rsidR="002B3AF0" w:rsidRDefault="00000000">
            <w:pPr>
              <w:jc w:val="center"/>
            </w:pPr>
            <w:r>
              <w:t>商场-一般商店</w:t>
            </w:r>
          </w:p>
        </w:tc>
        <w:tc>
          <w:tcPr>
            <w:tcW w:w="1131" w:type="dxa"/>
            <w:vAlign w:val="center"/>
          </w:tcPr>
          <w:p w14:paraId="1CCF52B4" w14:textId="77777777" w:rsidR="002B3AF0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8A48ED8" w14:textId="77777777" w:rsidR="002B3AF0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C08CAF0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1FC9C735" w14:textId="77777777">
        <w:tc>
          <w:tcPr>
            <w:tcW w:w="905" w:type="dxa"/>
            <w:vMerge/>
            <w:vAlign w:val="center"/>
          </w:tcPr>
          <w:p w14:paraId="0E9F3ED3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E39E206" w14:textId="77777777" w:rsidR="002B3AF0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5DA0AA96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77BD3559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0B49703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1B121559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63326372" w14:textId="77777777">
        <w:tc>
          <w:tcPr>
            <w:tcW w:w="905" w:type="dxa"/>
            <w:vMerge/>
            <w:vAlign w:val="center"/>
          </w:tcPr>
          <w:p w14:paraId="1AEC07DC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BF640F6" w14:textId="77777777" w:rsidR="002B3AF0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6127067D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1131" w:type="dxa"/>
            <w:vAlign w:val="center"/>
          </w:tcPr>
          <w:p w14:paraId="3130E39F" w14:textId="77777777" w:rsidR="002B3AF0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B99080E" w14:textId="77777777" w:rsidR="002B3AF0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8D6CAE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27A2329D" w14:textId="77777777">
        <w:tc>
          <w:tcPr>
            <w:tcW w:w="905" w:type="dxa"/>
            <w:vMerge/>
            <w:vAlign w:val="center"/>
          </w:tcPr>
          <w:p w14:paraId="1F1DE55B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8F49ED6" w14:textId="77777777" w:rsidR="002B3AF0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B7E5C39" w14:textId="77777777" w:rsidR="002B3AF0" w:rsidRDefault="00000000">
            <w:pPr>
              <w:jc w:val="center"/>
            </w:pPr>
            <w:r>
              <w:t>办公-高级办公室</w:t>
            </w:r>
          </w:p>
        </w:tc>
        <w:tc>
          <w:tcPr>
            <w:tcW w:w="1131" w:type="dxa"/>
            <w:vAlign w:val="center"/>
          </w:tcPr>
          <w:p w14:paraId="79A4C06F" w14:textId="77777777" w:rsidR="002B3AF0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0775856" w14:textId="77777777" w:rsidR="002B3AF0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D84B861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468EDDBC" w14:textId="77777777">
        <w:tc>
          <w:tcPr>
            <w:tcW w:w="905" w:type="dxa"/>
            <w:vMerge/>
            <w:vAlign w:val="center"/>
          </w:tcPr>
          <w:p w14:paraId="147C6E8E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4A9F5F0" w14:textId="77777777" w:rsidR="002B3AF0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74C9C15" w14:textId="77777777" w:rsidR="002B3AF0" w:rsidRDefault="00000000">
            <w:pPr>
              <w:jc w:val="center"/>
            </w:pPr>
            <w:r>
              <w:t>办公-走廊</w:t>
            </w:r>
          </w:p>
        </w:tc>
        <w:tc>
          <w:tcPr>
            <w:tcW w:w="1131" w:type="dxa"/>
            <w:vAlign w:val="center"/>
          </w:tcPr>
          <w:p w14:paraId="210C8555" w14:textId="77777777" w:rsidR="002B3AF0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863CE17" w14:textId="77777777" w:rsidR="002B3AF0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7E63BBF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1E61664D" w14:textId="77777777">
        <w:tc>
          <w:tcPr>
            <w:tcW w:w="905" w:type="dxa"/>
            <w:vMerge w:val="restart"/>
            <w:vAlign w:val="center"/>
          </w:tcPr>
          <w:p w14:paraId="71DD5CD8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43FCBB8" w14:textId="77777777" w:rsidR="002B3AF0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2E77386C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1131" w:type="dxa"/>
            <w:vAlign w:val="center"/>
          </w:tcPr>
          <w:p w14:paraId="2EBC5443" w14:textId="77777777" w:rsidR="002B3AF0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9F95DB1" w14:textId="77777777" w:rsidR="002B3AF0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E8C107D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6107B094" w14:textId="77777777">
        <w:tc>
          <w:tcPr>
            <w:tcW w:w="905" w:type="dxa"/>
            <w:vMerge/>
            <w:vAlign w:val="center"/>
          </w:tcPr>
          <w:p w14:paraId="199E581D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AA71697" w14:textId="77777777" w:rsidR="002B3AF0" w:rsidRDefault="00000000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271A98B1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2607F1D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F959F3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1AFC6DA9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330DD48E" w14:textId="77777777">
        <w:tc>
          <w:tcPr>
            <w:tcW w:w="905" w:type="dxa"/>
            <w:vMerge/>
            <w:vAlign w:val="center"/>
          </w:tcPr>
          <w:p w14:paraId="7F0E02D7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78FF395" w14:textId="77777777" w:rsidR="002B3AF0" w:rsidRDefault="00000000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4880702C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25C280C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4790298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51653778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6F94BE39" w14:textId="77777777">
        <w:tc>
          <w:tcPr>
            <w:tcW w:w="905" w:type="dxa"/>
            <w:vMerge/>
            <w:vAlign w:val="center"/>
          </w:tcPr>
          <w:p w14:paraId="34A01CE2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D80E702" w14:textId="77777777" w:rsidR="002B3AF0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552B40EB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76667AF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A4AF7E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7EED459E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2636B8A4" w14:textId="77777777">
        <w:tc>
          <w:tcPr>
            <w:tcW w:w="905" w:type="dxa"/>
            <w:vMerge/>
            <w:vAlign w:val="center"/>
          </w:tcPr>
          <w:p w14:paraId="38528C6A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1E19426" w14:textId="77777777" w:rsidR="002B3AF0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55FD673F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756EB5DF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34431FC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5A3E61B1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48621423" w14:textId="77777777">
        <w:tc>
          <w:tcPr>
            <w:tcW w:w="905" w:type="dxa"/>
            <w:vMerge/>
            <w:vAlign w:val="center"/>
          </w:tcPr>
          <w:p w14:paraId="1C56304A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1875004" w14:textId="77777777" w:rsidR="002B3AF0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2F1567B8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338D582" w14:textId="77777777" w:rsidR="002B3AF0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63CA00" w14:textId="77777777" w:rsidR="002B3AF0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0D49197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5AB67DD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4BBC91BB" w14:textId="77777777" w:rsidR="00B558F1" w:rsidRDefault="00B558F1" w:rsidP="00F87D86">
      <w:pPr>
        <w:jc w:val="center"/>
        <w:rPr>
          <w:b/>
        </w:rPr>
      </w:pPr>
    </w:p>
    <w:p w14:paraId="1C2F83EF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1918703E" wp14:editId="5996A7EE">
            <wp:extent cx="5667375" cy="3543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528D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235D733D" w14:textId="77777777" w:rsidR="009F22A8" w:rsidRDefault="00614DFE" w:rsidP="00614DFE">
      <w:pPr>
        <w:pStyle w:val="2"/>
        <w:rPr>
          <w:sz w:val="24"/>
          <w:lang w:eastAsia="zh-CN"/>
        </w:rPr>
      </w:pPr>
      <w:bookmarkStart w:id="38" w:name="_Toc155347270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14:paraId="531AB38A" w14:textId="77777777"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4266A0CE" w14:textId="77777777" w:rsidR="00614DFE" w:rsidRPr="00784C13" w:rsidRDefault="00614DFE" w:rsidP="00614DFE">
      <w:pPr>
        <w:ind w:left="576"/>
      </w:pPr>
    </w:p>
    <w:p w14:paraId="7633D959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2B3AF0" w14:paraId="71C817B3" w14:textId="77777777">
        <w:tc>
          <w:tcPr>
            <w:tcW w:w="679" w:type="dxa"/>
            <w:shd w:val="clear" w:color="auto" w:fill="E6E6E6"/>
            <w:vAlign w:val="center"/>
          </w:tcPr>
          <w:p w14:paraId="3E26155B" w14:textId="77777777" w:rsidR="002B3AF0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60E1ECC" w14:textId="77777777" w:rsidR="002B3AF0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6C050AC" w14:textId="77777777" w:rsidR="002B3AF0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AE3CB26" w14:textId="77777777" w:rsidR="002B3AF0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FF5439A" w14:textId="77777777" w:rsidR="002B3AF0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F2F39C6" w14:textId="77777777" w:rsidR="002B3AF0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2B3AF0" w14:paraId="4124305E" w14:textId="77777777">
        <w:tc>
          <w:tcPr>
            <w:tcW w:w="679" w:type="dxa"/>
            <w:vMerge w:val="restart"/>
            <w:vAlign w:val="center"/>
          </w:tcPr>
          <w:p w14:paraId="244225C4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8AF8DDF" w14:textId="77777777" w:rsidR="002B3AF0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21E26A4C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614A7A0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16F599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CC3BF1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3C5F6A0D" w14:textId="77777777">
        <w:tc>
          <w:tcPr>
            <w:tcW w:w="679" w:type="dxa"/>
            <w:vMerge/>
            <w:vAlign w:val="center"/>
          </w:tcPr>
          <w:p w14:paraId="2460593F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F4C8A39" w14:textId="77777777" w:rsidR="002B3AF0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565F795C" w14:textId="77777777" w:rsidR="002B3AF0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7BF914B" w14:textId="77777777" w:rsidR="002B3AF0" w:rsidRDefault="00000000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7B35C009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1518A5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1898CDF6" w14:textId="77777777">
        <w:tc>
          <w:tcPr>
            <w:tcW w:w="679" w:type="dxa"/>
            <w:vMerge/>
            <w:vAlign w:val="center"/>
          </w:tcPr>
          <w:p w14:paraId="33745515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0F0D0BC" w14:textId="77777777" w:rsidR="002B3AF0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0184886E" w14:textId="77777777" w:rsidR="002B3AF0" w:rsidRDefault="00000000">
            <w:pPr>
              <w:jc w:val="center"/>
            </w:pPr>
            <w:r>
              <w:t>商场-一般商店</w:t>
            </w:r>
          </w:p>
        </w:tc>
        <w:tc>
          <w:tcPr>
            <w:tcW w:w="905" w:type="dxa"/>
            <w:vAlign w:val="center"/>
          </w:tcPr>
          <w:p w14:paraId="5472860D" w14:textId="77777777" w:rsidR="002B3AF0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488D935D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5B38A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474075D9" w14:textId="77777777">
        <w:tc>
          <w:tcPr>
            <w:tcW w:w="679" w:type="dxa"/>
            <w:vMerge/>
            <w:vAlign w:val="center"/>
          </w:tcPr>
          <w:p w14:paraId="39221CE0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6CBA944A" w14:textId="77777777" w:rsidR="002B3AF0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4CD7CFB2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0E47C066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1ACCFA2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A67E1A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0A3F7D3D" w14:textId="77777777">
        <w:tc>
          <w:tcPr>
            <w:tcW w:w="679" w:type="dxa"/>
            <w:vMerge/>
            <w:vAlign w:val="center"/>
          </w:tcPr>
          <w:p w14:paraId="0EF5EDD6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0BB1E2B8" w14:textId="77777777" w:rsidR="002B3AF0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42535442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905" w:type="dxa"/>
            <w:vAlign w:val="center"/>
          </w:tcPr>
          <w:p w14:paraId="11D43049" w14:textId="77777777" w:rsidR="002B3AF0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44D1EDD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A5BC8E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437DD16E" w14:textId="77777777">
        <w:tc>
          <w:tcPr>
            <w:tcW w:w="679" w:type="dxa"/>
            <w:vMerge/>
            <w:vAlign w:val="center"/>
          </w:tcPr>
          <w:p w14:paraId="40B44522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ECCF720" w14:textId="77777777" w:rsidR="002B3AF0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7831754A" w14:textId="77777777" w:rsidR="002B3AF0" w:rsidRDefault="00000000">
            <w:pPr>
              <w:jc w:val="center"/>
            </w:pPr>
            <w:r>
              <w:t>办公-高级办公室</w:t>
            </w:r>
          </w:p>
        </w:tc>
        <w:tc>
          <w:tcPr>
            <w:tcW w:w="905" w:type="dxa"/>
            <w:vAlign w:val="center"/>
          </w:tcPr>
          <w:p w14:paraId="1C6DA2F4" w14:textId="77777777" w:rsidR="002B3AF0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51122EA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752E4A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432DB7E8" w14:textId="77777777">
        <w:tc>
          <w:tcPr>
            <w:tcW w:w="679" w:type="dxa"/>
            <w:vMerge/>
            <w:vAlign w:val="center"/>
          </w:tcPr>
          <w:p w14:paraId="4CD84F3D" w14:textId="77777777" w:rsidR="002B3AF0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2164AEAE" w14:textId="77777777" w:rsidR="002B3AF0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E8E02AF" w14:textId="77777777" w:rsidR="002B3AF0" w:rsidRDefault="00000000">
            <w:pPr>
              <w:jc w:val="center"/>
            </w:pPr>
            <w:r>
              <w:t>办公-走廊</w:t>
            </w:r>
          </w:p>
        </w:tc>
        <w:tc>
          <w:tcPr>
            <w:tcW w:w="905" w:type="dxa"/>
            <w:vAlign w:val="center"/>
          </w:tcPr>
          <w:p w14:paraId="1909B344" w14:textId="77777777" w:rsidR="002B3AF0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42EFA51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45BB42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29DA3C36" w14:textId="77777777">
        <w:tc>
          <w:tcPr>
            <w:tcW w:w="679" w:type="dxa"/>
            <w:vMerge w:val="restart"/>
            <w:vAlign w:val="center"/>
          </w:tcPr>
          <w:p w14:paraId="4BF50C75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2EBC1CB" w14:textId="77777777" w:rsidR="002B3AF0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797641B0" w14:textId="77777777" w:rsidR="002B3AF0" w:rsidRDefault="00000000">
            <w:pPr>
              <w:jc w:val="center"/>
            </w:pPr>
            <w:r>
              <w:t>宾馆-3星级餐厅</w:t>
            </w:r>
          </w:p>
        </w:tc>
        <w:tc>
          <w:tcPr>
            <w:tcW w:w="905" w:type="dxa"/>
            <w:vAlign w:val="center"/>
          </w:tcPr>
          <w:p w14:paraId="48C2FEF0" w14:textId="77777777" w:rsidR="002B3AF0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BBB1CB8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49AF6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3B11C912" w14:textId="77777777">
        <w:tc>
          <w:tcPr>
            <w:tcW w:w="679" w:type="dxa"/>
            <w:vMerge/>
            <w:vAlign w:val="center"/>
          </w:tcPr>
          <w:p w14:paraId="3444B5E4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4B02B03D" w14:textId="77777777" w:rsidR="002B3AF0" w:rsidRDefault="00000000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412FE7C8" w14:textId="77777777" w:rsidR="002B3AF0" w:rsidRDefault="00000000">
            <w:pPr>
              <w:jc w:val="center"/>
            </w:pPr>
            <w:r>
              <w:t>办公-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14:paraId="65DBB267" w14:textId="77777777" w:rsidR="002B3AF0" w:rsidRDefault="00000000">
            <w:pPr>
              <w:jc w:val="center"/>
            </w:pPr>
            <w:r>
              <w:lastRenderedPageBreak/>
              <w:t>0.009</w:t>
            </w:r>
          </w:p>
        </w:tc>
        <w:tc>
          <w:tcPr>
            <w:tcW w:w="2150" w:type="dxa"/>
            <w:vAlign w:val="center"/>
          </w:tcPr>
          <w:p w14:paraId="385815F3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4EE0C6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5B5C1C04" w14:textId="77777777">
        <w:tc>
          <w:tcPr>
            <w:tcW w:w="679" w:type="dxa"/>
            <w:vMerge/>
            <w:vAlign w:val="center"/>
          </w:tcPr>
          <w:p w14:paraId="345B99C5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3926F96D" w14:textId="77777777" w:rsidR="002B3AF0" w:rsidRDefault="00000000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273BA2CA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5E0F135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11923F38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900D54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5F7D41ED" w14:textId="77777777">
        <w:tc>
          <w:tcPr>
            <w:tcW w:w="679" w:type="dxa"/>
            <w:vMerge/>
            <w:vAlign w:val="center"/>
          </w:tcPr>
          <w:p w14:paraId="77ABB0BF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0A893CA" w14:textId="77777777" w:rsidR="002B3AF0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2E3A5E5D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042CF2F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E12F6CB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92B6D7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58F951B1" w14:textId="77777777">
        <w:tc>
          <w:tcPr>
            <w:tcW w:w="679" w:type="dxa"/>
            <w:vMerge/>
            <w:vAlign w:val="center"/>
          </w:tcPr>
          <w:p w14:paraId="6357098C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D1621A5" w14:textId="77777777" w:rsidR="002B3AF0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75156BFD" w14:textId="77777777" w:rsidR="002B3AF0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51DCB9D4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1BD1C9AB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325BD1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B3AF0" w14:paraId="14E20553" w14:textId="77777777">
        <w:tc>
          <w:tcPr>
            <w:tcW w:w="679" w:type="dxa"/>
            <w:vMerge/>
            <w:vAlign w:val="center"/>
          </w:tcPr>
          <w:p w14:paraId="6FBFDB4C" w14:textId="77777777" w:rsidR="002B3AF0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E4CF74F" w14:textId="77777777" w:rsidR="002B3AF0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9B85F8C" w14:textId="77777777" w:rsidR="002B3AF0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1367380" w14:textId="77777777" w:rsidR="002B3AF0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0F9AFB7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D704DB" w14:textId="77777777" w:rsidR="002B3AF0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DF30AB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2FEF9003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4748208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 wp14:anchorId="03B53227" wp14:editId="5951A9BB">
            <wp:extent cx="5667375" cy="277177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D368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412FAFF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733C37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5534727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14:paraId="57DE2988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3F07230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0EC31E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0044440B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5F2FF8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642102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0F73AE3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7E6221E0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A598A56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81CB21F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7FEA47E5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9D5071D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C7EC52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065ED01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5BA8391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D5F1C9" w14:textId="77777777" w:rsidR="00D81278" w:rsidRDefault="00D81278" w:rsidP="00AB7079">
      <w:r>
        <w:separator/>
      </w:r>
    </w:p>
  </w:endnote>
  <w:endnote w:type="continuationSeparator" w:id="0">
    <w:p w14:paraId="13CE34A6" w14:textId="77777777" w:rsidR="00D81278" w:rsidRDefault="00D8127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8AD01F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4C3BB4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14:paraId="2E9B5929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D0AEBD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EC7AC" w14:textId="77777777" w:rsidR="00D81278" w:rsidRDefault="00D81278" w:rsidP="00AB7079">
      <w:r>
        <w:separator/>
      </w:r>
    </w:p>
  </w:footnote>
  <w:footnote w:type="continuationSeparator" w:id="0">
    <w:p w14:paraId="4DF49A81" w14:textId="77777777" w:rsidR="00D81278" w:rsidRDefault="00D8127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3EC2F2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D5C8E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8A95A8C" wp14:editId="040384E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DC8CED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B29432E" wp14:editId="390308F6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54687181">
    <w:abstractNumId w:val="1"/>
  </w:num>
  <w:num w:numId="2" w16cid:durableId="905913168">
    <w:abstractNumId w:val="0"/>
  </w:num>
  <w:num w:numId="3" w16cid:durableId="793645236">
    <w:abstractNumId w:val="2"/>
  </w:num>
  <w:num w:numId="4" w16cid:durableId="1346519188">
    <w:abstractNumId w:val="1"/>
  </w:num>
  <w:num w:numId="5" w16cid:durableId="283653719">
    <w:abstractNumId w:val="1"/>
  </w:num>
  <w:num w:numId="6" w16cid:durableId="805706455">
    <w:abstractNumId w:val="1"/>
  </w:num>
  <w:num w:numId="7" w16cid:durableId="1062413006">
    <w:abstractNumId w:val="1"/>
  </w:num>
  <w:num w:numId="8" w16cid:durableId="2144229380">
    <w:abstractNumId w:val="1"/>
  </w:num>
  <w:num w:numId="9" w16cid:durableId="20346441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3D4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3AF0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1278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33D4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0E55CE"/>
  <w15:docId w15:val="{3EA4247E-2C1A-42B8-A0A8-B28F61894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11\AppData\Local\Temp\tmp3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0</TotalTime>
  <Pages>12</Pages>
  <Words>724</Words>
  <Characters>4129</Characters>
  <Application>Microsoft Office Word</Application>
  <DocSecurity>0</DocSecurity>
  <Lines>34</Lines>
  <Paragraphs>9</Paragraphs>
  <ScaleCrop>false</ScaleCrop>
  <Company>Microsoft</Company>
  <LinksUpToDate>false</LinksUpToDate>
  <CharactersWithSpaces>4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111</dc:creator>
  <cp:lastModifiedBy>YL R</cp:lastModifiedBy>
  <cp:revision>1</cp:revision>
  <dcterms:created xsi:type="dcterms:W3CDTF">2024-01-05T03:40:00Z</dcterms:created>
  <dcterms:modified xsi:type="dcterms:W3CDTF">2024-01-05T03:40:00Z</dcterms:modified>
</cp:coreProperties>
</file>